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EEDB5D" w14:textId="02723097" w:rsidR="004A1A3E" w:rsidRPr="0079024C" w:rsidRDefault="004A1A3E" w:rsidP="004A1A3E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</w:pPr>
      <w:r w:rsidRPr="009D663C">
        <w:rPr>
          <w:rFonts w:ascii="Times New Roman" w:hAnsi="Times New Roman" w:cs="Times New Roman"/>
          <w:b/>
          <w:bCs/>
          <w:sz w:val="28"/>
          <w:szCs w:val="28"/>
          <w:u w:val="single"/>
        </w:rPr>
        <w:t>Vẽ Flowchart cho các chương trình dưới đây:</w:t>
      </w:r>
      <w:r w:rsidR="0079024C"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 xml:space="preserve"> chỉ dùng if-else</w:t>
      </w:r>
    </w:p>
    <w:p w14:paraId="216284FC" w14:textId="77777777" w:rsidR="009D663C" w:rsidRPr="009D663C" w:rsidRDefault="009D663C" w:rsidP="009D663C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 xml:space="preserve">Bài 1: </w:t>
      </w:r>
      <w:r w:rsidR="004A1A3E" w:rsidRPr="009D663C">
        <w:rPr>
          <w:rFonts w:ascii="Times New Roman" w:hAnsi="Times New Roman" w:cs="Times New Roman"/>
          <w:b/>
          <w:bCs/>
          <w:sz w:val="28"/>
          <w:szCs w:val="28"/>
          <w:u w:val="single"/>
        </w:rPr>
        <w:t>Nhập vào 3 số, tìm số nhỏ nhất</w:t>
      </w:r>
    </w:p>
    <w:p w14:paraId="5B94774F" w14:textId="11F00434" w:rsidR="009D663C" w:rsidRDefault="002D4E9B" w:rsidP="002D4E9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hai báo và nhập 3 số a,b,c.</w:t>
      </w:r>
    </w:p>
    <w:p w14:paraId="3FDE0373" w14:textId="5C4061F0" w:rsidR="002D4E9B" w:rsidRDefault="002D4E9B" w:rsidP="002D4E9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ếu a&gt;=b.</w:t>
      </w:r>
    </w:p>
    <w:p w14:paraId="7578DD10" w14:textId="77777777" w:rsidR="002D4E9B" w:rsidRDefault="002D4E9B" w:rsidP="002D4E9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Đúng: nếu a&gt;=c. </w:t>
      </w:r>
    </w:p>
    <w:p w14:paraId="2CFA1752" w14:textId="20E4E4DD" w:rsidR="002D4E9B" w:rsidRDefault="002D4E9B" w:rsidP="002D4E9B">
      <w:pPr>
        <w:pStyle w:val="ListParagraph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Đúng: max=a</w:t>
      </w:r>
    </w:p>
    <w:p w14:paraId="239C1A0F" w14:textId="58C1DE9B" w:rsidR="002D4E9B" w:rsidRDefault="002D4E9B" w:rsidP="002D4E9B">
      <w:pPr>
        <w:pStyle w:val="ListParagraph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i: max=c</w:t>
      </w:r>
    </w:p>
    <w:p w14:paraId="5A478416" w14:textId="4CA4EC35" w:rsidR="002D4E9B" w:rsidRDefault="002D4E9B" w:rsidP="002D4E9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i: nếu b&gt;=c</w:t>
      </w:r>
    </w:p>
    <w:p w14:paraId="6E069986" w14:textId="1531C1F4" w:rsidR="002D4E9B" w:rsidRDefault="002D4E9B" w:rsidP="002D4E9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Đúng: max=b</w:t>
      </w:r>
    </w:p>
    <w:p w14:paraId="30EA5E45" w14:textId="0DB77C04" w:rsidR="002D4E9B" w:rsidRPr="002D4E9B" w:rsidRDefault="002D4E9B" w:rsidP="002D4E9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Sai: max=c</w:t>
      </w:r>
    </w:p>
    <w:p w14:paraId="69B201A4" w14:textId="2567866D" w:rsidR="004A1A3E" w:rsidRDefault="002D4E9B" w:rsidP="004A1A3E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 xml:space="preserve">Bài </w:t>
      </w:r>
      <w:r w:rsidR="004A1A3E" w:rsidRPr="009D663C">
        <w:rPr>
          <w:rFonts w:ascii="Times New Roman" w:hAnsi="Times New Roman" w:cs="Times New Roman"/>
          <w:b/>
          <w:bCs/>
          <w:sz w:val="28"/>
          <w:szCs w:val="28"/>
          <w:u w:val="single"/>
        </w:rPr>
        <w:t>2. Nhập vào 3 số a,b,c. Giải phương trình bậc 2: ax^2+bx+c = 0 ( tìm x)</w:t>
      </w:r>
    </w:p>
    <w:p w14:paraId="6AE785AE" w14:textId="77777777" w:rsidR="000F6A86" w:rsidRDefault="000F6A86" w:rsidP="000F6A8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hai báo và nhập 3 số a,b,c.</w:t>
      </w:r>
    </w:p>
    <w:p w14:paraId="0E006670" w14:textId="5690C7AA" w:rsidR="009D663C" w:rsidRDefault="000F6A86" w:rsidP="000F6A8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ếu a=0</w:t>
      </w:r>
    </w:p>
    <w:p w14:paraId="0B48B5C1" w14:textId="55D2768F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Đúng: Nếu b=0</w:t>
      </w:r>
    </w:p>
    <w:p w14:paraId="061B390D" w14:textId="2DF93830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Đúng: Nếu c=0</w:t>
      </w:r>
    </w:p>
    <w:p w14:paraId="4CED5F61" w14:textId="4A7A578D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Đúng: KL: pt vô số nghiệm</w:t>
      </w:r>
    </w:p>
    <w:p w14:paraId="527D86B3" w14:textId="0CC32997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Sai: KL: pt vô nghiệm</w:t>
      </w:r>
    </w:p>
    <w:p w14:paraId="361F3BE1" w14:textId="34DDC6AF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Sai: (tức b!=0): KL: x=-c/b</w:t>
      </w:r>
    </w:p>
    <w:p w14:paraId="3B1BE8C3" w14:textId="3693DA01" w:rsidR="000F6A86" w:rsidRDefault="000F6A86" w:rsidP="000F6A8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i: (tức a!=0)</w:t>
      </w:r>
    </w:p>
    <w:p w14:paraId="611F19A0" w14:textId="47EA9DFA" w:rsidR="000F6A86" w:rsidRDefault="000F6A86" w:rsidP="000F6A8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F6A86">
        <w:rPr>
          <w:rFonts w:ascii="Times New Roman" w:hAnsi="Times New Roman" w:cs="Times New Roman"/>
          <w:sz w:val="28"/>
          <w:szCs w:val="28"/>
          <w:lang w:val="en-US"/>
        </w:rPr>
        <w:t>Khai báo Denta=b.b-4ac</w:t>
      </w:r>
    </w:p>
    <w:p w14:paraId="5CC4CBE8" w14:textId="77777777" w:rsidR="000F6A86" w:rsidRDefault="000F6A86" w:rsidP="000F6A8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ếu Denta&lt;0:  </w:t>
      </w:r>
    </w:p>
    <w:p w14:paraId="0EBB5B16" w14:textId="67F40027" w:rsidR="000F6A86" w:rsidRDefault="000F6A86" w:rsidP="000F6A86">
      <w:pPr>
        <w:ind w:left="1080"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Đúng: </w:t>
      </w:r>
      <w:r w:rsidRPr="000F6A86">
        <w:rPr>
          <w:rFonts w:ascii="Times New Roman" w:hAnsi="Times New Roman" w:cs="Times New Roman"/>
          <w:sz w:val="28"/>
          <w:szCs w:val="28"/>
          <w:lang w:val="en-US"/>
        </w:rPr>
        <w:t>KL: pt vô nghiệm</w:t>
      </w:r>
    </w:p>
    <w:p w14:paraId="16B6BAC7" w14:textId="254A0585" w:rsidR="000F6A86" w:rsidRDefault="000F6A86" w:rsidP="000F6A86">
      <w:pPr>
        <w:ind w:left="1080"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i: Nếu  Denta=0</w:t>
      </w:r>
    </w:p>
    <w:p w14:paraId="23C286BA" w14:textId="24604E5F" w:rsidR="000F6A86" w:rsidRDefault="000F6A86" w:rsidP="000F6A86">
      <w:pPr>
        <w:ind w:left="1080"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Đúng: KL: pt có nghiệm kép x1=x2=-b/2a</w:t>
      </w:r>
    </w:p>
    <w:p w14:paraId="704EBA0C" w14:textId="349234EE" w:rsidR="000F6A86" w:rsidRPr="000F6A86" w:rsidRDefault="000F6A86" w:rsidP="000F6A86">
      <w:pPr>
        <w:ind w:left="1080" w:firstLine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Sai: KL: pt có 2 nghiệm phân biệt: </w:t>
      </w:r>
      <w:r w:rsidRPr="000F6A8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60" w:dyaOrig="680" w14:anchorId="3E6D5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in;height:36pt" o:ole="">
            <v:imagedata r:id="rId5" o:title=""/>
          </v:shape>
          <o:OLEObject Type="Embed" ProgID="Equation.DSMT4" ShapeID="_x0000_i1027" DrawAspect="Content" ObjectID="_1663757901" r:id="rId6"/>
        </w:object>
      </w:r>
    </w:p>
    <w:p w14:paraId="6CF5D8A7" w14:textId="52FE25CE" w:rsidR="004A1A3E" w:rsidRDefault="002D4E9B" w:rsidP="004A1A3E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 xml:space="preserve">Bài </w:t>
      </w:r>
      <w:r w:rsidR="004A1A3E" w:rsidRPr="009D663C">
        <w:rPr>
          <w:rFonts w:ascii="Times New Roman" w:hAnsi="Times New Roman" w:cs="Times New Roman"/>
          <w:b/>
          <w:bCs/>
          <w:sz w:val="28"/>
          <w:szCs w:val="28"/>
          <w:u w:val="single"/>
        </w:rPr>
        <w:t>3. Nhập vào 3 số a,b,c. Kiểm tra xem nó có phải 3 cạnh của 1 tạm giác hay không. Nếu đúng là 3 cạnh tam giác thì tính diện tích và chu vi.</w:t>
      </w:r>
    </w:p>
    <w:p w14:paraId="4B790521" w14:textId="77777777" w:rsidR="0079024C" w:rsidRDefault="0079024C" w:rsidP="0079024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hai báo và nhập 3 số a,b,c.</w:t>
      </w:r>
    </w:p>
    <w:p w14:paraId="529B4C3B" w14:textId="2837E264" w:rsidR="00E55C20" w:rsidRDefault="00E55C20" w:rsidP="00E55C2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ếu a+b&gt;c</w:t>
      </w:r>
    </w:p>
    <w:p w14:paraId="5CAD6014" w14:textId="6297CE3D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ai: KL: ko phải tam giác</w:t>
      </w:r>
    </w:p>
    <w:p w14:paraId="74CFD472" w14:textId="07920B9C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Đúng: Nếu a+c&gt;b</w:t>
      </w:r>
    </w:p>
    <w:p w14:paraId="287427B1" w14:textId="468CD222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 xml:space="preserve">Sai: </w:t>
      </w:r>
      <w:r>
        <w:rPr>
          <w:rFonts w:ascii="Times New Roman" w:hAnsi="Times New Roman" w:cs="Times New Roman"/>
          <w:sz w:val="28"/>
          <w:szCs w:val="28"/>
          <w:lang w:val="en-US"/>
        </w:rPr>
        <w:t>KL: ko phải tam giác</w:t>
      </w:r>
    </w:p>
    <w:p w14:paraId="23664436" w14:textId="7FC3E9C8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Đúng: Nếu b+c&gt;a</w:t>
      </w:r>
    </w:p>
    <w:p w14:paraId="19ECA940" w14:textId="1D9EC851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Sai: </w:t>
      </w:r>
      <w:r>
        <w:rPr>
          <w:rFonts w:ascii="Times New Roman" w:hAnsi="Times New Roman" w:cs="Times New Roman"/>
          <w:sz w:val="28"/>
          <w:szCs w:val="28"/>
          <w:lang w:val="en-US"/>
        </w:rPr>
        <w:t>KL: ko phải tam giác</w:t>
      </w:r>
    </w:p>
    <w:p w14:paraId="6F7789FD" w14:textId="6E008D5E" w:rsidR="00E55C20" w:rsidRDefault="00E55C20" w:rsidP="00E55C20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Đúng: KL: a,b,c là 3 cạnh của 1 tam giác</w:t>
      </w:r>
    </w:p>
    <w:p w14:paraId="263C446A" w14:textId="1ADDA4C2" w:rsidR="00E55C20" w:rsidRDefault="00E55C20" w:rsidP="00E55C2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Khai báo </w:t>
      </w:r>
      <w:r w:rsidR="007B1792">
        <w:rPr>
          <w:rFonts w:ascii="Times New Roman" w:hAnsi="Times New Roman" w:cs="Times New Roman"/>
          <w:sz w:val="28"/>
          <w:szCs w:val="28"/>
          <w:lang w:val="en-US"/>
        </w:rPr>
        <w:t>nửa chu vi p=(a+b+c)/2</w:t>
      </w:r>
    </w:p>
    <w:p w14:paraId="6EA34073" w14:textId="0543FDAF" w:rsidR="007B1792" w:rsidRDefault="007B1792" w:rsidP="00E55C2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hai báo và tính chu vi: 2p</w:t>
      </w:r>
    </w:p>
    <w:p w14:paraId="1C67DF45" w14:textId="7A0B42FE" w:rsidR="007B1792" w:rsidRPr="00E55C20" w:rsidRDefault="007B1792" w:rsidP="00E55C2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Khai báo và tính diện tích </w:t>
      </w:r>
      <w:r w:rsidRPr="007B179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940" w:dyaOrig="460" w14:anchorId="71B71745">
          <v:shape id="_x0000_i1030" type="#_x0000_t75" style="width:149.15pt;height:20.55pt" o:ole="">
            <v:imagedata r:id="rId7" o:title=""/>
          </v:shape>
          <o:OLEObject Type="Embed" ProgID="Equation.DSMT4" ShapeID="_x0000_i1030" DrawAspect="Content" ObjectID="_1663757902" r:id="rId8"/>
        </w:object>
      </w:r>
      <w:bookmarkStart w:id="0" w:name="_GoBack"/>
      <w:bookmarkEnd w:id="0"/>
    </w:p>
    <w:p w14:paraId="2E8563F9" w14:textId="77777777" w:rsidR="004A1A3E" w:rsidRPr="009D663C" w:rsidRDefault="004A1A3E" w:rsidP="004A1A3E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4E59111C" w14:textId="77777777" w:rsidR="007C5F17" w:rsidRPr="004A1A3E" w:rsidRDefault="007C5F17" w:rsidP="004A1A3E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7C5F17" w:rsidRPr="004A1A3E" w:rsidSect="00B613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9229C"/>
    <w:multiLevelType w:val="hybridMultilevel"/>
    <w:tmpl w:val="E08E42C0"/>
    <w:lvl w:ilvl="0" w:tplc="C4D490F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151462E"/>
    <w:multiLevelType w:val="hybridMultilevel"/>
    <w:tmpl w:val="9BCC6D2A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A3E"/>
    <w:rsid w:val="000F6A86"/>
    <w:rsid w:val="002D4E9B"/>
    <w:rsid w:val="004A1A3E"/>
    <w:rsid w:val="0079024C"/>
    <w:rsid w:val="007B1792"/>
    <w:rsid w:val="007C5F17"/>
    <w:rsid w:val="008424AA"/>
    <w:rsid w:val="009D663C"/>
    <w:rsid w:val="00B61365"/>
    <w:rsid w:val="00B71235"/>
    <w:rsid w:val="00B735EB"/>
    <w:rsid w:val="00E55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A409D8"/>
  <w15:chartTrackingRefBased/>
  <w15:docId w15:val="{C876D6F6-978D-49B5-A40C-E6B046F378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66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8</cp:revision>
  <dcterms:created xsi:type="dcterms:W3CDTF">2020-10-08T07:39:00Z</dcterms:created>
  <dcterms:modified xsi:type="dcterms:W3CDTF">2020-10-09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